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0" r:id="rId2"/>
    <p:sldId id="258" r:id="rId3"/>
    <p:sldId id="267" r:id="rId4"/>
    <p:sldId id="256" r:id="rId5"/>
    <p:sldId id="261" r:id="rId6"/>
    <p:sldId id="262" r:id="rId7"/>
    <p:sldId id="266" r:id="rId8"/>
    <p:sldId id="263" r:id="rId9"/>
    <p:sldId id="265" r:id="rId10"/>
    <p:sldId id="268" r:id="rId11"/>
    <p:sldId id="26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3E760-B7AF-4E77-8A0F-AA7DF04976FC}" type="slidenum">
              <a:rPr lang="en-US" altLang="vi-VN" sz="1200" smtClean="0"/>
              <a:pPr/>
              <a:t>1</a:t>
            </a:fld>
            <a:endParaRPr lang="en-US" altLang="vi-VN" sz="12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vi-VN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ide 1</a:t>
            </a:r>
          </a:p>
        </p:txBody>
      </p:sp>
    </p:spTree>
    <p:extLst>
      <p:ext uri="{BB962C8B-B14F-4D97-AF65-F5344CB8AC3E}">
        <p14:creationId xmlns:p14="http://schemas.microsoft.com/office/powerpoint/2010/main" val="2822472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12954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3829050" y="6210300"/>
            <a:ext cx="4800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RevueH"/>
              </a:rPr>
              <a:t>n¨m häc 2013 - 2014</a:t>
            </a:r>
          </a:p>
        </p:txBody>
      </p:sp>
      <p:sp>
        <p:nvSpPr>
          <p:cNvPr id="20484" name="WordArt 4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124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100000">
                      <a:srgbClr val="2F002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Soá hoïc 6</a:t>
            </a:r>
          </a:p>
        </p:txBody>
      </p:sp>
      <p:pic>
        <p:nvPicPr>
          <p:cNvPr id="20485" name="Picture 2" descr="SZ1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552575" y="-381000"/>
            <a:ext cx="10363200" cy="79248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828676"/>
            <a:ext cx="2971800" cy="466725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MÔN: </a:t>
            </a:r>
            <a:r>
              <a:rPr lang="en-US" alt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SỐ HỌC 6</a:t>
            </a:r>
            <a:endParaRPr lang="en-US" altLang="vi-VN" sz="24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24100" y="1600201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b="1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</a:rPr>
              <a:t>CHÀO MỪNG QUÝ THẦY CÔ VỀ DỰ GIỜ THĂM LỚP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68600" y="3700463"/>
            <a:ext cx="6832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: </a:t>
            </a:r>
            <a:endParaRPr lang="en-US" altLang="vi-VN" sz="2000" b="1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:</a:t>
            </a:r>
            <a:endParaRPr lang="en-US" altLang="vi-VN" sz="2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24100" y="3048001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-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: PHÉP NHÂN VÀ PHÉP CHIA SỐ TỰ NHIÊN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3436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/>
      <p:bldP spid="20491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69817" y="1100958"/>
            <a:ext cx="12002475" cy="4722973"/>
            <a:chOff x="169817" y="1100958"/>
            <a:chExt cx="12002475" cy="4722973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rot="21136289">
              <a:off x="4686889" y="2770972"/>
              <a:ext cx="15662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9697829">
              <a:off x="4276292" y="1725352"/>
              <a:ext cx="17205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69817" y="1100958"/>
              <a:ext cx="12002475" cy="4722973"/>
              <a:chOff x="169817" y="1100958"/>
              <a:chExt cx="12002475" cy="4722973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69817" y="3068960"/>
                <a:ext cx="3344816" cy="172819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551137" y="3501009"/>
                <a:ext cx="288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HÉP NHÂN VÀ PHÉP </a:t>
                </a:r>
              </a:p>
              <a:p>
                <a:r>
                  <a:rPr lang="en-US" sz="2400" b="1" dirty="0" smtClean="0"/>
                  <a:t>CHIA SỐ TỰ NHIÊN</a:t>
                </a:r>
                <a:endParaRPr lang="en-US" sz="2400" b="1" dirty="0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3161288" y="2745888"/>
                <a:ext cx="1301078" cy="62305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219335" y="4464060"/>
                <a:ext cx="1653153" cy="48047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 rot="20160151">
                <a:off x="2648916" y="2457649"/>
                <a:ext cx="18002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 rot="1761666">
                <a:off x="6498207" y="1377454"/>
                <a:ext cx="2401838" cy="2137607"/>
              </a:xfrm>
              <a:custGeom>
                <a:avLst/>
                <a:gdLst>
                  <a:gd name="connsiteX0" fmla="*/ 1068644 w 2401838"/>
                  <a:gd name="connsiteY0" fmla="*/ 0 h 1883855"/>
                  <a:gd name="connsiteX1" fmla="*/ 43408 w 2401838"/>
                  <a:gd name="connsiteY1" fmla="*/ 1773382 h 1883855"/>
                  <a:gd name="connsiteX2" fmla="*/ 2357117 w 2401838"/>
                  <a:gd name="connsiteY2" fmla="*/ 1704109 h 1883855"/>
                  <a:gd name="connsiteX3" fmla="*/ 2357117 w 2401838"/>
                  <a:gd name="connsiteY3" fmla="*/ 1704109 h 1883855"/>
                  <a:gd name="connsiteX4" fmla="*/ 2398681 w 2401838"/>
                  <a:gd name="connsiteY4" fmla="*/ 1690255 h 1883855"/>
                  <a:gd name="connsiteX5" fmla="*/ 2260135 w 2401838"/>
                  <a:gd name="connsiteY5" fmla="*/ 1731818 h 18838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01838" h="1883855">
                    <a:moveTo>
                      <a:pt x="1068644" y="0"/>
                    </a:moveTo>
                    <a:cubicBezTo>
                      <a:pt x="448653" y="744682"/>
                      <a:pt x="-171337" y="1489364"/>
                      <a:pt x="43408" y="1773382"/>
                    </a:cubicBezTo>
                    <a:cubicBezTo>
                      <a:pt x="258153" y="2057400"/>
                      <a:pt x="2357117" y="1704109"/>
                      <a:pt x="2357117" y="1704109"/>
                    </a:cubicBezTo>
                    <a:lnTo>
                      <a:pt x="2357117" y="1704109"/>
                    </a:lnTo>
                    <a:cubicBezTo>
                      <a:pt x="2364044" y="1701800"/>
                      <a:pt x="2414845" y="1685637"/>
                      <a:pt x="2398681" y="1690255"/>
                    </a:cubicBezTo>
                    <a:cubicBezTo>
                      <a:pt x="2382517" y="1694873"/>
                      <a:pt x="2321326" y="1713345"/>
                      <a:pt x="2260135" y="1731818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6248018" y="2657121"/>
                <a:ext cx="2132953" cy="641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11"/>
              <p:cNvSpPr>
                <a:spLocks noChangeArrowheads="1"/>
              </p:cNvSpPr>
              <p:nvPr/>
            </p:nvSpPr>
            <p:spPr bwMode="auto">
              <a:xfrm>
                <a:off x="6970369" y="2306783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 rot="1462063">
                <a:off x="6522414" y="3494934"/>
                <a:ext cx="200111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1"/>
              <p:cNvSpPr>
                <a:spLocks noChangeArrowheads="1"/>
              </p:cNvSpPr>
              <p:nvPr/>
            </p:nvSpPr>
            <p:spPr bwMode="auto">
              <a:xfrm rot="20162576">
                <a:off x="6391298" y="1442245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0122033"/>
                  </p:ext>
                </p:extLst>
              </p:nvPr>
            </p:nvGraphicFramePr>
            <p:xfrm>
              <a:off x="8378382" y="1100958"/>
              <a:ext cx="1319213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8" name="Equation" r:id="rId3" imgW="507960" imgH="177480" progId="Equation.DSMT4">
                      <p:embed/>
                    </p:oleObj>
                  </mc:Choice>
                  <mc:Fallback>
                    <p:oleObj name="Equation" r:id="rId3" imgW="507960" imgH="177480" progId="Equation.DSMT4">
                      <p:embed/>
                      <p:pic>
                        <p:nvPicPr>
                          <p:cNvPr id="31" name="Object 3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8382" y="1100958"/>
                            <a:ext cx="1319213" cy="460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570598"/>
                  </p:ext>
                </p:extLst>
              </p:nvPr>
            </p:nvGraphicFramePr>
            <p:xfrm>
              <a:off x="8570128" y="2537656"/>
              <a:ext cx="1696403" cy="429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9" name="Equation" r:id="rId5" imgW="863280" imgH="203040" progId="Equation.DSMT4">
                      <p:embed/>
                    </p:oleObj>
                  </mc:Choice>
                  <mc:Fallback>
                    <p:oleObj name="Equation" r:id="rId5" imgW="863280" imgH="203040" progId="Equation.DSMT4">
                      <p:embed/>
                      <p:pic>
                        <p:nvPicPr>
                          <p:cNvPr id="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0128" y="2537656"/>
                            <a:ext cx="1696403" cy="42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090041"/>
                  </p:ext>
                </p:extLst>
              </p:nvPr>
            </p:nvGraphicFramePr>
            <p:xfrm>
              <a:off x="8516934" y="3602455"/>
              <a:ext cx="2421310" cy="480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0" name="Equation" r:id="rId7" imgW="1104840" imgH="203040" progId="Equation.DSMT4">
                      <p:embed/>
                    </p:oleObj>
                  </mc:Choice>
                  <mc:Fallback>
                    <p:oleObj name="Equation" r:id="rId7" imgW="1104840" imgH="203040" progId="Equation.DSMT4">
                      <p:embed/>
                      <p:pic>
                        <p:nvPicPr>
                          <p:cNvPr id="3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6934" y="3602455"/>
                            <a:ext cx="2421310" cy="48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Freeform 34"/>
              <p:cNvSpPr/>
              <p:nvPr/>
            </p:nvSpPr>
            <p:spPr>
              <a:xfrm rot="10800000">
                <a:off x="4455117" y="1760396"/>
                <a:ext cx="1749297" cy="1057164"/>
              </a:xfrm>
              <a:custGeom>
                <a:avLst/>
                <a:gdLst>
                  <a:gd name="connsiteX0" fmla="*/ 0 w 2997742"/>
                  <a:gd name="connsiteY0" fmla="*/ 387436 h 2430212"/>
                  <a:gd name="connsiteX1" fmla="*/ 2992582 w 2997742"/>
                  <a:gd name="connsiteY1" fmla="*/ 138054 h 2430212"/>
                  <a:gd name="connsiteX2" fmla="*/ 720437 w 2997742"/>
                  <a:gd name="connsiteY2" fmla="*/ 2271654 h 2430212"/>
                  <a:gd name="connsiteX3" fmla="*/ 706582 w 2997742"/>
                  <a:gd name="connsiteY3" fmla="*/ 2271654 h 2430212"/>
                  <a:gd name="connsiteX4" fmla="*/ 762000 w 2997742"/>
                  <a:gd name="connsiteY4" fmla="*/ 2257799 h 2430212"/>
                  <a:gd name="connsiteX5" fmla="*/ 734291 w 2997742"/>
                  <a:gd name="connsiteY5" fmla="*/ 2257799 h 2430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97742" h="2430212">
                    <a:moveTo>
                      <a:pt x="0" y="387436"/>
                    </a:moveTo>
                    <a:cubicBezTo>
                      <a:pt x="1436254" y="105727"/>
                      <a:pt x="2872509" y="-175982"/>
                      <a:pt x="2992582" y="138054"/>
                    </a:cubicBezTo>
                    <a:cubicBezTo>
                      <a:pt x="3112655" y="452090"/>
                      <a:pt x="1101437" y="1916054"/>
                      <a:pt x="720437" y="2271654"/>
                    </a:cubicBezTo>
                    <a:cubicBezTo>
                      <a:pt x="339437" y="2627254"/>
                      <a:pt x="699655" y="2273963"/>
                      <a:pt x="706582" y="2271654"/>
                    </a:cubicBezTo>
                    <a:cubicBezTo>
                      <a:pt x="713509" y="2269345"/>
                      <a:pt x="757382" y="2260108"/>
                      <a:pt x="762000" y="2257799"/>
                    </a:cubicBezTo>
                    <a:cubicBezTo>
                      <a:pt x="766618" y="2255490"/>
                      <a:pt x="750454" y="2256644"/>
                      <a:pt x="734291" y="225779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20316696">
                <a:off x="5853894" y="1112324"/>
                <a:ext cx="14015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b =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873570">
                <a:off x="2986476" y="4773520"/>
                <a:ext cx="197525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</a:p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872488" y="4668664"/>
                <a:ext cx="3454857" cy="523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= b. q + r  (0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 &lt; b)  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8043644" y="4536610"/>
                <a:ext cx="841492" cy="46514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8043644" y="5001756"/>
                <a:ext cx="841492" cy="45851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8885136" y="4316202"/>
                <a:ext cx="30524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= 0 thì ta có phép chia hết </a:t>
                </a:r>
                <a:endParaRPr lang="en-US" sz="2000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861770" y="4971325"/>
                <a:ext cx="3310522" cy="852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 thì ta có phép chia có dư </a:t>
                </a:r>
                <a:endParaRPr lang="pt-BR" sz="20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: b = q ( dư r)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742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2681" y="408921"/>
            <a:ext cx="9121589" cy="27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0 SGK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9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PHÉP NHÂN VÀ PHÉP CHIA SỐ TỰ NHIÊN 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77" y="831670"/>
            <a:ext cx="6927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3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1 . 23;    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7 . 273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) 845 . 253;                           d) 1356 . 1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8150" y="2031999"/>
            <a:ext cx="2991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61703" y="2808506"/>
            <a:ext cx="1516154" cy="2873837"/>
            <a:chOff x="561703" y="3095892"/>
            <a:chExt cx="1436913" cy="250306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20075"/>
                </p:ext>
              </p:extLst>
            </p:nvPr>
          </p:nvGraphicFramePr>
          <p:xfrm>
            <a:off x="1112837" y="3228198"/>
            <a:ext cx="885779" cy="2370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3" imgW="431640" imgH="1155600" progId="Equation.DSMT4">
                    <p:embed/>
                  </p:oleObj>
                </mc:Choice>
                <mc:Fallback>
                  <p:oleObj name="Equation" r:id="rId3" imgW="43164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2837" y="3228198"/>
                          <a:ext cx="885779" cy="2370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61703" y="3095892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523545" y="2849372"/>
            <a:ext cx="1480654" cy="3119740"/>
            <a:chOff x="3523545" y="3136758"/>
            <a:chExt cx="1480654" cy="3119740"/>
          </a:xfrm>
        </p:grpSpPr>
        <p:sp>
          <p:nvSpPr>
            <p:cNvPr id="11" name="TextBox 10"/>
            <p:cNvSpPr txBox="1"/>
            <p:nvPr/>
          </p:nvSpPr>
          <p:spPr>
            <a:xfrm>
              <a:off x="3523545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75646"/>
                </p:ext>
              </p:extLst>
            </p:nvPr>
          </p:nvGraphicFramePr>
          <p:xfrm>
            <a:off x="3951516" y="3236959"/>
            <a:ext cx="1052683" cy="3019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5" imgW="482400" imgH="1384200" progId="Equation.DSMT4">
                    <p:embed/>
                  </p:oleObj>
                </mc:Choice>
                <mc:Fallback>
                  <p:oleObj name="Equation" r:id="rId5" imgW="48240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1516" y="3236959"/>
                          <a:ext cx="1052683" cy="3019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007670" y="2810183"/>
            <a:ext cx="1639318" cy="3163481"/>
            <a:chOff x="6007670" y="3097569"/>
            <a:chExt cx="1639318" cy="3163481"/>
          </a:xfrm>
        </p:grpSpPr>
        <p:sp>
          <p:nvSpPr>
            <p:cNvPr id="9" name="TextBox 8"/>
            <p:cNvSpPr txBox="1"/>
            <p:nvPr/>
          </p:nvSpPr>
          <p:spPr>
            <a:xfrm>
              <a:off x="6007670" y="3097569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769893"/>
                </p:ext>
              </p:extLst>
            </p:nvPr>
          </p:nvGraphicFramePr>
          <p:xfrm>
            <a:off x="6470650" y="3136850"/>
            <a:ext cx="1176338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7" imgW="520560" imgH="1384200" progId="Equation.DSMT4">
                    <p:embed/>
                  </p:oleObj>
                </mc:Choice>
                <mc:Fallback>
                  <p:oleObj name="Equation" r:id="rId7" imgW="5205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70650" y="3136850"/>
                          <a:ext cx="1176338" cy="312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8969512" y="2849372"/>
            <a:ext cx="1695994" cy="3119741"/>
            <a:chOff x="8969512" y="3136758"/>
            <a:chExt cx="1695994" cy="3119741"/>
          </a:xfrm>
        </p:grpSpPr>
        <p:sp>
          <p:nvSpPr>
            <p:cNvPr id="8" name="TextBox 7"/>
            <p:cNvSpPr txBox="1"/>
            <p:nvPr/>
          </p:nvSpPr>
          <p:spPr>
            <a:xfrm>
              <a:off x="8969512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238404"/>
                </p:ext>
              </p:extLst>
            </p:nvPr>
          </p:nvGraphicFramePr>
          <p:xfrm>
            <a:off x="9520647" y="3136758"/>
            <a:ext cx="1144859" cy="3119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9" imgW="507960" imgH="1384200" progId="Equation.DSMT4">
                    <p:embed/>
                  </p:oleObj>
                </mc:Choice>
                <mc:Fallback>
                  <p:oleObj name="Equation" r:id="rId9" imgW="5079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20647" y="3136758"/>
                          <a:ext cx="1144859" cy="3119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35277" y="209006"/>
            <a:ext cx="373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65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dư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66651" y="1369541"/>
            <a:ext cx="1005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74001"/>
              </p:ext>
            </p:extLst>
          </p:nvPr>
        </p:nvGraphicFramePr>
        <p:xfrm>
          <a:off x="5403850" y="1766888"/>
          <a:ext cx="8858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3850" y="1766888"/>
                        <a:ext cx="885825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31967" y="3944983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96 : 7 = 2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0611" y="3836123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15 : 18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92216"/>
              </p:ext>
            </p:extLst>
          </p:nvPr>
        </p:nvGraphicFramePr>
        <p:xfrm>
          <a:off x="2028373" y="1792016"/>
          <a:ext cx="891074" cy="200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507960" imgH="1143000" progId="Equation.DSMT4">
                  <p:embed/>
                </p:oleObj>
              </mc:Choice>
              <mc:Fallback>
                <p:oleObj name="Equation" r:id="rId5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373" y="1792016"/>
                        <a:ext cx="891074" cy="200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92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583" y="2371725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4847 : 13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5580 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564" y="165088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4563" y="685696"/>
            <a:ext cx="3454857" cy="523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pt-B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b. q + r  (0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 &lt; b)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4563" y="1268052"/>
            <a:ext cx="7536659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Nếu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= 0 thì ta có phép chia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ết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: b = q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ếu r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thì ta có phép chia có dư  a : b = q ( dư r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01824"/>
              </p:ext>
            </p:extLst>
          </p:nvPr>
        </p:nvGraphicFramePr>
        <p:xfrm>
          <a:off x="1887074" y="3498671"/>
          <a:ext cx="1208823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647640" imgH="1143000" progId="Equation.DSMT4">
                  <p:embed/>
                </p:oleObj>
              </mc:Choice>
              <mc:Fallback>
                <p:oleObj name="Equation" r:id="rId5" imgW="64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074" y="3498671"/>
                        <a:ext cx="1208823" cy="213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2"/>
              </p:ext>
            </p:extLst>
          </p:nvPr>
        </p:nvGraphicFramePr>
        <p:xfrm>
          <a:off x="5844355" y="3536580"/>
          <a:ext cx="1209584" cy="209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660240" imgH="1143000" progId="Equation.DSMT4">
                  <p:embed/>
                </p:oleObj>
              </mc:Choice>
              <mc:Fallback>
                <p:oleObj name="Equation" r:id="rId7" imgW="6602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355" y="3536580"/>
                        <a:ext cx="1209584" cy="209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02350" y="5865810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847 : 131 = 3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42701" y="5865810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580 : 157 = 3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945 : 45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2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5446"/>
              </p:ext>
            </p:extLst>
          </p:nvPr>
        </p:nvGraphicFramePr>
        <p:xfrm>
          <a:off x="1948496" y="1209805"/>
          <a:ext cx="942766" cy="21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96" y="1209805"/>
                        <a:ext cx="942766" cy="212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0216"/>
              </p:ext>
            </p:extLst>
          </p:nvPr>
        </p:nvGraphicFramePr>
        <p:xfrm>
          <a:off x="5522867" y="1144490"/>
          <a:ext cx="1073876" cy="21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571320" imgH="1143000" progId="Equation.DSMT4">
                  <p:embed/>
                </p:oleObj>
              </mc:Choice>
              <mc:Fallback>
                <p:oleObj name="Equation" r:id="rId5" imgW="571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2867" y="1144490"/>
                        <a:ext cx="1073876" cy="214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2350" y="3396344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945 : 45 = 2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6861" y="3396344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121 : 51 = 6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1029 : 9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59 : 1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5715"/>
              </p:ext>
            </p:extLst>
          </p:nvPr>
        </p:nvGraphicFramePr>
        <p:xfrm>
          <a:off x="1857282" y="1305392"/>
          <a:ext cx="1114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571320" imgH="1155600" progId="Equation.DSMT4">
                  <p:embed/>
                </p:oleObj>
              </mc:Choice>
              <mc:Fallback>
                <p:oleObj name="Equation" r:id="rId3" imgW="571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282" y="1305392"/>
                        <a:ext cx="1114425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2349" y="3651837"/>
            <a:ext cx="340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29 : 91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4991"/>
              </p:ext>
            </p:extLst>
          </p:nvPr>
        </p:nvGraphicFramePr>
        <p:xfrm>
          <a:off x="5825937" y="1305391"/>
          <a:ext cx="1322588" cy="329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647640" imgH="1612800" progId="Equation.DSMT4">
                  <p:embed/>
                </p:oleObj>
              </mc:Choice>
              <mc:Fallback>
                <p:oleObj name="Equation" r:id="rId5" imgW="6476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5937" y="1305391"/>
                        <a:ext cx="1322588" cy="329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4391" y="4947232"/>
            <a:ext cx="4110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059 : 17 = 12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3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gười đàn ông đi xe máy bị ô tô khách kéo lê hàng chục mét trên đường | Báo  Dân tr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209" y="852736"/>
            <a:ext cx="3189128" cy="223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95942" y="1189740"/>
            <a:ext cx="5904411" cy="2054272"/>
            <a:chOff x="-1" y="205602"/>
            <a:chExt cx="5904411" cy="2054272"/>
          </a:xfrm>
        </p:grpSpPr>
        <p:sp>
          <p:nvSpPr>
            <p:cNvPr id="8" name="Cloud 7"/>
            <p:cNvSpPr/>
            <p:nvPr/>
          </p:nvSpPr>
          <p:spPr>
            <a:xfrm>
              <a:off x="-1" y="205602"/>
              <a:ext cx="5904411" cy="2054272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711" y="608667"/>
              <a:ext cx="476794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5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ĐV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ở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2457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259184" y="3579202"/>
            <a:ext cx="979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6390" y="4376057"/>
            <a:ext cx="8673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57 : 45 =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+ 1 = 5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90" y="444137"/>
            <a:ext cx="248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0" y="1820110"/>
            <a:ext cx="3759200" cy="1691957"/>
            <a:chOff x="5715000" y="1365082"/>
            <a:chExt cx="2819400" cy="1268968"/>
          </a:xfrm>
        </p:grpSpPr>
        <p:sp>
          <p:nvSpPr>
            <p:cNvPr id="12" name="Cloud 11"/>
            <p:cNvSpPr/>
            <p:nvPr/>
          </p:nvSpPr>
          <p:spPr>
            <a:xfrm>
              <a:off x="5715000" y="1365082"/>
              <a:ext cx="2819400" cy="1268968"/>
            </a:xfrm>
            <a:prstGeom prst="cloud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21775" y="1809750"/>
              <a:ext cx="228936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ờ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3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595</Words>
  <PresentationFormat>Widescreen</PresentationFormat>
  <Paragraphs>74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맑은 고딕</vt:lpstr>
      <vt:lpstr>.VnRevueH</vt:lpstr>
      <vt:lpstr>Arial</vt:lpstr>
      <vt:lpstr>Calibri</vt:lpstr>
      <vt:lpstr>Calibri Light</vt:lpstr>
      <vt:lpstr>Symbol</vt:lpstr>
      <vt:lpstr>Times New Roman</vt:lpstr>
      <vt:lpstr>VNI-Time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12T15:42:52Z</dcterms:created>
  <dcterms:modified xsi:type="dcterms:W3CDTF">2021-07-14T10:11:34Z</dcterms:modified>
</cp:coreProperties>
</file>